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body>
    <w:p w:rsidR="00497412" w:rsidRDefault="00497412" w:rsidP="00321DA5">
      <w:pPr>
        <w:jc w:val="center"/>
        <w:rPr>
          <w:rFonts w:ascii="Benson-Medium-Regular" w:hAnsi="Benson-Medium-Regular"/>
        </w:rPr>
      </w:pPr>
      <w:r>
        <w:rPr>
          <w:rFonts w:ascii="Benson-Medium-Regular" w:hAnsi="Benson-Medium-Regular"/>
        </w:rPr>
        <w:t>AP Chemistry</w:t>
      </w:r>
    </w:p>
    <w:p w:rsidR="00321DA5" w:rsidRDefault="00321DA5" w:rsidP="00321DA5">
      <w:pPr>
        <w:jc w:val="center"/>
        <w:rPr>
          <w:rFonts w:ascii="Benson-Medium-Regular" w:hAnsi="Benson-Medium-Regular"/>
        </w:rPr>
      </w:pPr>
      <w:r>
        <w:rPr>
          <w:rFonts w:ascii="Benson-Medium-Regular" w:hAnsi="Benson-Medium-Regular"/>
        </w:rPr>
        <w:t>Test 1. Fall 2011</w:t>
      </w:r>
    </w:p>
    <w:p w:rsidR="00321DA5" w:rsidRDefault="00321DA5" w:rsidP="00321DA5">
      <w:pPr>
        <w:jc w:val="center"/>
        <w:rPr>
          <w:rFonts w:ascii="Benson-Medium-Regular" w:hAnsi="Benson-Medium-Regular"/>
        </w:rPr>
      </w:pPr>
    </w:p>
    <w:p w:rsidR="00321DA5" w:rsidRDefault="00321DA5" w:rsidP="00321DA5">
      <w:pPr>
        <w:rPr>
          <w:rFonts w:ascii="Rockwell" w:hAnsi="Rockwell"/>
        </w:rPr>
      </w:pPr>
      <w:r>
        <w:rPr>
          <w:rFonts w:ascii="Rockwell" w:hAnsi="Rockwell"/>
        </w:rPr>
        <w:t>Name_______________________</w:t>
      </w:r>
      <w:r w:rsidR="00497412">
        <w:rPr>
          <w:rFonts w:ascii="Rockwell" w:hAnsi="Rockwell"/>
        </w:rPr>
        <w:t xml:space="preserve">  (first 30 questions are 2 pts each)</w:t>
      </w:r>
    </w:p>
    <w:p w:rsidR="00321DA5" w:rsidRDefault="00321DA5" w:rsidP="00321DA5">
      <w:pPr>
        <w:rPr>
          <w:rFonts w:ascii="Rockwell" w:hAnsi="Rockwell"/>
        </w:rPr>
      </w:pPr>
    </w:p>
    <w:p w:rsidR="00321DA5" w:rsidRDefault="00321DA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1.  The volume of water in a graduated cylinder is read as 28.5 mL. When an insoluble solid object is added, the volume is read as 33.5 mL.  The solid object was found to have a mass of 40.00 grams. The density of the object, to the correct number of significant figures is</w:t>
      </w:r>
    </w:p>
    <w:p w:rsidR="00321DA5" w:rsidRDefault="00321DA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5 g/mL    B) 5.0 g/mL   C) 8 g/mL   D)  8.0 g/mL   E) 8.00 g/mL</w:t>
      </w:r>
    </w:p>
    <w:p w:rsidR="00321DA5" w:rsidRDefault="00321DA5" w:rsidP="00321DA5">
      <w:pPr>
        <w:ind w:left="810" w:hanging="810"/>
        <w:rPr>
          <w:rFonts w:ascii="Rockwell" w:hAnsi="Rockwell"/>
        </w:rPr>
      </w:pPr>
    </w:p>
    <w:p w:rsidR="009A1F01" w:rsidRDefault="00321DA5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.  When the measurement 0.05</w:t>
      </w:r>
      <w:r w:rsidR="009A1F01">
        <w:rPr>
          <w:rFonts w:ascii="Rockwell" w:hAnsi="Rockwell"/>
        </w:rPr>
        <w:t>0 grams is correctly expressed in scientific notation, with the correct number of sig. figs., it should be</w:t>
      </w: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5 x10</w:t>
      </w:r>
      <w:r>
        <w:rPr>
          <w:rFonts w:ascii="Rockwell" w:hAnsi="Rockwell"/>
          <w:vertAlign w:val="superscript"/>
        </w:rPr>
        <w:t>2</w:t>
      </w:r>
      <w:r>
        <w:rPr>
          <w:rFonts w:ascii="Rockwell" w:hAnsi="Rockwell"/>
        </w:rPr>
        <w:t xml:space="preserve">    B) 5.0 x 10</w:t>
      </w:r>
      <w:r>
        <w:rPr>
          <w:rFonts w:ascii="Rockwell" w:hAnsi="Rockwell"/>
          <w:vertAlign w:val="superscript"/>
        </w:rPr>
        <w:t>2</w:t>
      </w:r>
      <w:r>
        <w:rPr>
          <w:rFonts w:ascii="Rockwell" w:hAnsi="Rockwell"/>
        </w:rPr>
        <w:t xml:space="preserve">     C)  5 x10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>2</w:t>
      </w:r>
      <w:r>
        <w:rPr>
          <w:rFonts w:ascii="Rockwell" w:hAnsi="Rockwell"/>
        </w:rPr>
        <w:t xml:space="preserve">   D) 5.0 x 10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 xml:space="preserve">2   </w:t>
      </w:r>
      <w:r>
        <w:rPr>
          <w:rFonts w:ascii="Rockwell" w:hAnsi="Rockwell"/>
        </w:rPr>
        <w:t xml:space="preserve">  E)  5.0 x 10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>3</w:t>
      </w:r>
    </w:p>
    <w:p w:rsidR="009A1F01" w:rsidRDefault="009A1F01" w:rsidP="00321DA5">
      <w:pPr>
        <w:ind w:left="810" w:hanging="810"/>
        <w:rPr>
          <w:rFonts w:ascii="Rockwell" w:hAnsi="Rockwell"/>
        </w:rPr>
      </w:pP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3.  Thomson's "cathode ray" experiments established</w:t>
      </w: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the charge of a proton</w:t>
      </w:r>
      <w:r>
        <w:rPr>
          <w:rFonts w:ascii="Rockwell" w:hAnsi="Rockwell"/>
        </w:rPr>
        <w:tab/>
      </w:r>
      <w:r>
        <w:rPr>
          <w:rFonts w:ascii="Rockwell" w:hAnsi="Rockwell"/>
        </w:rPr>
        <w:tab/>
        <w:t>B) the existence of the proton</w:t>
      </w: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the mass of an electron</w:t>
      </w:r>
      <w:r>
        <w:rPr>
          <w:rFonts w:ascii="Rockwell" w:hAnsi="Rockwell"/>
        </w:rPr>
        <w:tab/>
        <w:t>D) the existence of an electron</w:t>
      </w:r>
    </w:p>
    <w:p w:rsidR="009A1F01" w:rsidRDefault="009A1F0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E) the nuclear structure of the atom</w:t>
      </w:r>
    </w:p>
    <w:p w:rsidR="009A1F01" w:rsidRDefault="009A1F01" w:rsidP="00321DA5">
      <w:pPr>
        <w:ind w:left="810" w:hanging="810"/>
        <w:rPr>
          <w:rFonts w:ascii="Rockwell" w:hAnsi="Rockwell"/>
        </w:rPr>
      </w:pPr>
    </w:p>
    <w:p w:rsidR="00825FA4" w:rsidRDefault="00825FA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4.  The Roman numeral "III" must appear in the correct chemical name of the compound   A)  FePO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 xml:space="preserve">     B)  Al(N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   C)  CuNO</w:t>
      </w:r>
      <w:r>
        <w:rPr>
          <w:rFonts w:ascii="Rockwell" w:hAnsi="Rockwell"/>
          <w:vertAlign w:val="subscript"/>
        </w:rPr>
        <w:t>3</w:t>
      </w:r>
    </w:p>
    <w:p w:rsidR="00825FA4" w:rsidRDefault="00825FA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 NiSO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 xml:space="preserve">     E)  SO</w:t>
      </w:r>
      <w:r>
        <w:rPr>
          <w:rFonts w:ascii="Rockwell" w:hAnsi="Rockwell"/>
          <w:vertAlign w:val="subscript"/>
        </w:rPr>
        <w:t>3</w:t>
      </w:r>
    </w:p>
    <w:p w:rsidR="00825FA4" w:rsidRDefault="00825FA4" w:rsidP="00321DA5">
      <w:pPr>
        <w:ind w:left="810" w:hanging="810"/>
        <w:rPr>
          <w:rFonts w:ascii="Rockwell" w:hAnsi="Rockwell"/>
        </w:rPr>
      </w:pPr>
    </w:p>
    <w:p w:rsidR="00547771" w:rsidRDefault="00825FA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5.   Based on the symbol</w:t>
      </w:r>
      <w:r w:rsidR="00415B86">
        <w:rPr>
          <w:rFonts w:ascii="Rockwell" w:hAnsi="Rockwell"/>
        </w:rPr>
        <w:t xml:space="preserve">  </w:t>
      </w:r>
      <w:r w:rsidR="00547771" w:rsidRPr="00900A4D">
        <w:rPr>
          <w:position w:val="-10"/>
        </w:rPr>
        <w:object w:dxaOrig="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pt;height:34pt" o:ole="">
            <v:imagedata r:id="rId4" r:pict="rId5" o:title=""/>
          </v:shape>
          <o:OLEObject Type="Embed" ProgID="Equation.DSMT4" ShapeID="_x0000_i1025" DrawAspect="Content" ObjectID="_1283201202" r:id="rId6"/>
        </w:object>
      </w:r>
      <w:r w:rsidR="00547771">
        <w:t>,</w:t>
      </w:r>
      <w:r w:rsidR="00547771">
        <w:rPr>
          <w:rFonts w:ascii="Rockwell" w:hAnsi="Rockwell"/>
        </w:rPr>
        <w:t xml:space="preserve"> the particle contai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28 protons, 26 neutrons, and 28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) 28 protons, 32 neutrons, and 30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32 protons, 28 neutrons and 30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28 protons, 28 neutrons, and 26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E) 28 protons, 32 neutrons, and 26 electrons.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6.  The atomic number of an ion is equivalent to it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number of neutrons     B) number of electrons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nuclear charge</w:t>
      </w:r>
      <w:r>
        <w:rPr>
          <w:rFonts w:ascii="Rockwell" w:hAnsi="Rockwell"/>
        </w:rPr>
        <w:tab/>
        <w:t xml:space="preserve">    D) atomic mass</w:t>
      </w:r>
      <w:r>
        <w:rPr>
          <w:rFonts w:ascii="Rockwell" w:hAnsi="Rockwell"/>
        </w:rPr>
        <w:tab/>
        <w:t>E)  mass number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Write the correct chemical formula for each of the following: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______7.   Aluminum sulfate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______8.   Cobalt (II) carbonate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______9.   Dinitrogen trisulfide</w:t>
      </w:r>
    </w:p>
    <w:p w:rsidR="00497412" w:rsidRDefault="00497412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10.  The compound with the formula   Cu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S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would be called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 xml:space="preserve">A) copper (I) sulfite     B) copper (I) sulfate  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copper (II) sulfite</w:t>
      </w:r>
      <w:r>
        <w:rPr>
          <w:rFonts w:ascii="Rockwell" w:hAnsi="Rockwell"/>
        </w:rPr>
        <w:tab/>
        <w:t>D) copper (II) sulfate</w:t>
      </w:r>
    </w:p>
    <w:p w:rsidR="00547771" w:rsidRDefault="00547771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E) copper (III) sulfate</w:t>
      </w:r>
    </w:p>
    <w:p w:rsidR="00547771" w:rsidRDefault="00547771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11.  How many nanometers,  nm, are there in one millimeter,  mm?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1 x 10</w:t>
      </w:r>
      <w:r>
        <w:rPr>
          <w:rFonts w:ascii="Rockwell" w:hAnsi="Rockwell"/>
          <w:vertAlign w:val="superscript"/>
        </w:rPr>
        <w:t>3</w:t>
      </w:r>
      <w:r>
        <w:rPr>
          <w:rFonts w:ascii="Rockwell" w:hAnsi="Rockwell"/>
        </w:rPr>
        <w:t xml:space="preserve">    B) 1 x 10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>3</w:t>
      </w:r>
      <w:r>
        <w:rPr>
          <w:rFonts w:ascii="Rockwell" w:hAnsi="Rockwell"/>
          <w:vertAlign w:val="subscript"/>
        </w:rPr>
        <w:t xml:space="preserve">     </w:t>
      </w:r>
      <w:r>
        <w:rPr>
          <w:rFonts w:ascii="Rockwell" w:hAnsi="Rockwell"/>
        </w:rPr>
        <w:t>C) 1 x 10</w:t>
      </w:r>
      <w:r>
        <w:rPr>
          <w:rFonts w:ascii="Rockwell" w:hAnsi="Rockwell"/>
          <w:vertAlign w:val="superscript"/>
        </w:rPr>
        <w:t>6</w:t>
      </w:r>
      <w:r>
        <w:rPr>
          <w:rFonts w:ascii="Rockwell" w:hAnsi="Rockwell"/>
        </w:rPr>
        <w:t xml:space="preserve">     D) 1 x 10 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  <w:vertAlign w:val="superscript"/>
        </w:rPr>
        <w:t>6</w:t>
      </w:r>
      <w:r>
        <w:rPr>
          <w:rFonts w:ascii="Rockwell" w:hAnsi="Rockwell"/>
        </w:rPr>
        <w:t xml:space="preserve">    E) 1 x 10</w:t>
      </w:r>
      <w:r>
        <w:rPr>
          <w:rFonts w:ascii="Rockwell" w:hAnsi="Rockwell"/>
          <w:vertAlign w:val="superscript"/>
        </w:rPr>
        <w:t>9</w:t>
      </w:r>
    </w:p>
    <w:p w:rsidR="0036578E" w:rsidRDefault="0036578E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12.  What is the mass in grams of 3.01 x 10</w:t>
      </w:r>
      <w:r>
        <w:rPr>
          <w:rFonts w:ascii="Rockwell" w:hAnsi="Rockwell"/>
          <w:vertAlign w:val="superscript"/>
        </w:rPr>
        <w:t>22</w:t>
      </w:r>
      <w:r>
        <w:rPr>
          <w:rFonts w:ascii="Rockwell" w:hAnsi="Rockwell"/>
        </w:rPr>
        <w:t xml:space="preserve">  molecules of  S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?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3.2 grams   B)  32 grams     C)  12.8 grams   D) 128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E)  16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_13.  What quantity of water contains the same number of moles as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>11.0 grams of C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?   A) 7.2 grams   B)  4.5 grams    C)  72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>D)  0.25 grams     E)   0.75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_______14.  What quantity of water contains the same number of </w:t>
      </w:r>
      <w:r>
        <w:rPr>
          <w:rFonts w:ascii="Rockwell" w:hAnsi="Rockwell"/>
          <w:b/>
        </w:rPr>
        <w:t>oxygen atoms</w:t>
      </w:r>
      <w:r>
        <w:rPr>
          <w:rFonts w:ascii="Rockwell" w:hAnsi="Rockwell"/>
        </w:rPr>
        <w:t xml:space="preserve">  as 44.0 grams of C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?    A) 18.0 grams   B)  9.0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) 36.0 grams    D)  44.0 grams    E)  88.0 grams</w:t>
      </w:r>
    </w:p>
    <w:p w:rsidR="0036578E" w:rsidRDefault="0036578E" w:rsidP="00321DA5">
      <w:pPr>
        <w:ind w:left="810" w:hanging="810"/>
        <w:rPr>
          <w:rFonts w:ascii="Rockwell" w:hAnsi="Rockwell"/>
        </w:rPr>
      </w:pPr>
    </w:p>
    <w:p w:rsidR="0036578E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15.  Which salt is least soluble in water?</w:t>
      </w:r>
    </w:p>
    <w:p w:rsidR="00C5585A" w:rsidRDefault="0036578E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KCl      B)  PbCl</w:t>
      </w:r>
      <w:r w:rsidR="00C5585A">
        <w:rPr>
          <w:rFonts w:ascii="Rockwell" w:hAnsi="Rockwell"/>
          <w:vertAlign w:val="subscript"/>
        </w:rPr>
        <w:t>2</w:t>
      </w:r>
      <w:r w:rsidR="00C5585A">
        <w:rPr>
          <w:rFonts w:ascii="Rockwell" w:hAnsi="Rockwell"/>
        </w:rPr>
        <w:t xml:space="preserve">      C)  AgNO</w:t>
      </w:r>
      <w:r w:rsidR="00C5585A">
        <w:rPr>
          <w:rFonts w:ascii="Rockwell" w:hAnsi="Rockwell"/>
          <w:vertAlign w:val="subscript"/>
        </w:rPr>
        <w:t>3</w:t>
      </w:r>
      <w:r w:rsidR="00C5585A">
        <w:rPr>
          <w:rFonts w:ascii="Rockwell" w:hAnsi="Rockwell"/>
        </w:rPr>
        <w:t xml:space="preserve">      D)   Na</w:t>
      </w:r>
      <w:r w:rsidR="00C5585A">
        <w:rPr>
          <w:rFonts w:ascii="Rockwell" w:hAnsi="Rockwell"/>
          <w:vertAlign w:val="subscript"/>
        </w:rPr>
        <w:t>2</w:t>
      </w:r>
      <w:r w:rsidR="00C5585A">
        <w:rPr>
          <w:rFonts w:ascii="Rockwell" w:hAnsi="Rockwell"/>
        </w:rPr>
        <w:t>SO</w:t>
      </w:r>
      <w:r w:rsidR="00C5585A">
        <w:rPr>
          <w:rFonts w:ascii="Rockwell" w:hAnsi="Rockwell"/>
          <w:vertAlign w:val="subscript"/>
        </w:rPr>
        <w:t>4</w:t>
      </w:r>
      <w:r w:rsidR="00C5585A">
        <w:rPr>
          <w:rFonts w:ascii="Rockwell" w:hAnsi="Rockwell"/>
        </w:rPr>
        <w:t xml:space="preserve">     E)  NH</w:t>
      </w:r>
      <w:r w:rsidR="00C5585A">
        <w:rPr>
          <w:rFonts w:ascii="Rockwell" w:hAnsi="Rockwell"/>
          <w:vertAlign w:val="subscript"/>
        </w:rPr>
        <w:t>4</w:t>
      </w:r>
      <w:r w:rsidR="00C5585A">
        <w:rPr>
          <w:rFonts w:ascii="Rockwell" w:hAnsi="Rockwell"/>
        </w:rPr>
        <w:t>Br</w:t>
      </w:r>
    </w:p>
    <w:p w:rsidR="00C5585A" w:rsidRDefault="00C5585A" w:rsidP="00321DA5">
      <w:pPr>
        <w:ind w:left="810" w:hanging="810"/>
        <w:rPr>
          <w:rFonts w:ascii="Rockwell" w:hAnsi="Rockwell"/>
        </w:rPr>
      </w:pPr>
    </w:p>
    <w:p w:rsidR="00E73362" w:rsidRDefault="00E7336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16.  What is the symbol for a particle that contains 16 protons, 17 neutrons, and 18 electrons?   A)  S</w:t>
      </w:r>
      <w:r>
        <w:rPr>
          <w:rFonts w:ascii="Rockwell" w:hAnsi="Rockwell"/>
          <w:vertAlign w:val="superscript"/>
        </w:rPr>
        <w:t>2+</w:t>
      </w:r>
      <w:r>
        <w:rPr>
          <w:rFonts w:ascii="Rockwell" w:hAnsi="Rockwell"/>
        </w:rPr>
        <w:t xml:space="preserve">   B)  S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</w:rPr>
        <w:t xml:space="preserve">   C)  S</w:t>
      </w:r>
      <w:r>
        <w:rPr>
          <w:rFonts w:ascii="Rockwell" w:hAnsi="Rockwell"/>
          <w:vertAlign w:val="superscript"/>
        </w:rPr>
        <w:t>2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</w:rPr>
        <w:t xml:space="preserve">    D)  Cl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</w:rPr>
        <w:t xml:space="preserve">   E) Ar</w:t>
      </w:r>
    </w:p>
    <w:p w:rsidR="00E73362" w:rsidRDefault="00E73362" w:rsidP="00321DA5">
      <w:pPr>
        <w:ind w:left="810" w:hanging="810"/>
        <w:rPr>
          <w:rFonts w:ascii="Rockwell" w:hAnsi="Rockwell"/>
        </w:rPr>
      </w:pPr>
    </w:p>
    <w:p w:rsidR="00E73362" w:rsidRDefault="00E7336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17.  Which of the following substances is the strongest electrolyte?</w:t>
      </w:r>
    </w:p>
    <w:p w:rsidR="00E73362" w:rsidRDefault="00E7336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HN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   B)  N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   C)  C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1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 xml:space="preserve">     D)  H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 E) HF</w:t>
      </w:r>
    </w:p>
    <w:p w:rsidR="00E73362" w:rsidRDefault="00E73362" w:rsidP="00321DA5">
      <w:pPr>
        <w:ind w:left="810" w:hanging="810"/>
        <w:rPr>
          <w:rFonts w:ascii="Rockwell" w:hAnsi="Rockwell"/>
        </w:rPr>
      </w:pP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_______18.  The % carbon by mass in acetic acid is  </w:t>
      </w: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 36 %   B)  40. %    C) 53 %    D)   19 %    E)  42 %</w:t>
      </w:r>
    </w:p>
    <w:p w:rsidR="00FA0240" w:rsidRDefault="00FA0240" w:rsidP="00321DA5">
      <w:pPr>
        <w:ind w:left="810" w:hanging="810"/>
        <w:rPr>
          <w:rFonts w:ascii="Rockwell" w:hAnsi="Rockwell"/>
        </w:rPr>
      </w:pP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_______19.   A substance that has the empirical formula  CH  </w:t>
      </w:r>
      <w:r>
        <w:rPr>
          <w:rFonts w:ascii="Rockwell" w:hAnsi="Rockwell"/>
          <w:i/>
        </w:rPr>
        <w:t>might</w:t>
      </w:r>
      <w:r>
        <w:rPr>
          <w:rFonts w:ascii="Rockwell" w:hAnsi="Rockwell"/>
        </w:rPr>
        <w:t xml:space="preserve"> have a molar mass of  A) 6.5    B)  21    C)  72    D)  78     E) 100.</w:t>
      </w:r>
    </w:p>
    <w:p w:rsidR="00FA0240" w:rsidRDefault="00FA0240" w:rsidP="00321DA5">
      <w:pPr>
        <w:ind w:left="810" w:hanging="810"/>
        <w:rPr>
          <w:rFonts w:ascii="Rockwell" w:hAnsi="Rockwell"/>
        </w:rPr>
      </w:pP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20.  When the equation   C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10</w:t>
      </w:r>
      <w:r>
        <w:rPr>
          <w:rFonts w:ascii="Rockwell" w:hAnsi="Rockwell"/>
        </w:rPr>
        <w:t xml:space="preserve">  + 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C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+ 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  is correctly balanced using the smallest possible whole number coefficients, the coefficient before the 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is   A)  3    B)  4    C)  7    D)   13    E) 16</w:t>
      </w:r>
    </w:p>
    <w:p w:rsidR="00FA0240" w:rsidRDefault="00FA0240" w:rsidP="00321DA5">
      <w:pPr>
        <w:ind w:left="810" w:hanging="810"/>
        <w:rPr>
          <w:rFonts w:ascii="Rockwell" w:hAnsi="Rockwell"/>
        </w:rPr>
      </w:pP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_21.  The reaction shown in question 20 is best described as</w:t>
      </w: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synthesis    B) decomposition   C) single replacement</w:t>
      </w:r>
    </w:p>
    <w:p w:rsidR="00FA0240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metathesis   E) combustion</w:t>
      </w:r>
    </w:p>
    <w:p w:rsidR="00FA0240" w:rsidRDefault="00FA0240" w:rsidP="00321DA5">
      <w:pPr>
        <w:ind w:left="810" w:hanging="810"/>
        <w:rPr>
          <w:rFonts w:ascii="Rockwell" w:hAnsi="Rockwell"/>
        </w:rPr>
      </w:pPr>
    </w:p>
    <w:p w:rsidR="00C7613C" w:rsidRDefault="00FA0240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22.  How many moles of N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can be formed from 6.0 moles of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gas in excess N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?  A)  2.0    B) 3.0    C)  </w:t>
      </w:r>
      <w:r w:rsidR="00C7613C">
        <w:rPr>
          <w:rFonts w:ascii="Rockwell" w:hAnsi="Rockwell"/>
        </w:rPr>
        <w:t>4.0   D)  6.0   E)  8.0</w:t>
      </w:r>
    </w:p>
    <w:p w:rsidR="00C7613C" w:rsidRDefault="00C7613C" w:rsidP="00321DA5">
      <w:pPr>
        <w:ind w:left="810" w:hanging="810"/>
        <w:rPr>
          <w:rFonts w:ascii="Rockwell" w:hAnsi="Rockwell"/>
        </w:rPr>
      </w:pP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______23.  In the reaction   2 Al  +  6  HCl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2 AlCl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+  3 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</w:t>
      </w: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If 2.7 grams of aluminum react completely with excess HCl, how many grams of hydrogen gas are formed?</w:t>
      </w: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 0.15    B)  0.30    C)  4.1    D)  0.20    E)  0.40</w:t>
      </w:r>
    </w:p>
    <w:p w:rsidR="009F186C" w:rsidRDefault="009F186C" w:rsidP="00321DA5">
      <w:pPr>
        <w:ind w:left="810" w:hanging="810"/>
        <w:rPr>
          <w:rFonts w:ascii="Rockwell" w:hAnsi="Rockwell"/>
        </w:rPr>
      </w:pP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24.    A sample of a hydrocarbon is found upon analysis to contain</w:t>
      </w: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2.8 grams of carbon and 0.35 grams of hydrogen. What is the empirical formula for the hydrocarbon?</w:t>
      </w: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 C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 B) 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   C)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5</w:t>
      </w:r>
      <w:r>
        <w:rPr>
          <w:rFonts w:ascii="Rockwell" w:hAnsi="Rockwell"/>
        </w:rPr>
        <w:t xml:space="preserve">     D)  C</w:t>
      </w:r>
      <w:r>
        <w:rPr>
          <w:rFonts w:ascii="Rockwell" w:hAnsi="Rockwell"/>
          <w:vertAlign w:val="subscript"/>
        </w:rPr>
        <w:t>8</w:t>
      </w:r>
      <w:r>
        <w:rPr>
          <w:rFonts w:ascii="Rockwell" w:hAnsi="Rockwell"/>
        </w:rPr>
        <w:t>H      E)  CH</w:t>
      </w:r>
      <w:r>
        <w:rPr>
          <w:rFonts w:ascii="Rockwell" w:hAnsi="Rockwell"/>
          <w:vertAlign w:val="subscript"/>
        </w:rPr>
        <w:t>3</w:t>
      </w:r>
    </w:p>
    <w:p w:rsidR="009F186C" w:rsidRDefault="009F186C" w:rsidP="00321DA5">
      <w:pPr>
        <w:ind w:left="810" w:hanging="810"/>
        <w:rPr>
          <w:rFonts w:ascii="Rockwell" w:hAnsi="Rockwell"/>
        </w:rPr>
      </w:pPr>
    </w:p>
    <w:p w:rsidR="009F186C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5.  What is the mass in grams of 6.33 mol of NaHC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?</w:t>
      </w:r>
    </w:p>
    <w:p w:rsidR="00DA0756" w:rsidRDefault="009F186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 xml:space="preserve">A) </w:t>
      </w:r>
      <w:r w:rsidR="00DA0756">
        <w:rPr>
          <w:rFonts w:ascii="Rockwell" w:hAnsi="Rockwell"/>
        </w:rPr>
        <w:t>13.3    B)  126    C) 532     D)   1120    E)  1420</w:t>
      </w:r>
    </w:p>
    <w:p w:rsidR="00DA0756" w:rsidRDefault="00DA0756" w:rsidP="00321DA5">
      <w:pPr>
        <w:ind w:left="810" w:hanging="810"/>
        <w:rPr>
          <w:rFonts w:ascii="Rockwell" w:hAnsi="Rockwell"/>
        </w:rPr>
      </w:pPr>
    </w:p>
    <w:p w:rsidR="00DA0756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6.  In Mendeleev's Periodic Table, elements were placed in the same vertical columns on the basis of  A) number of valence electrons</w:t>
      </w:r>
    </w:p>
    <w:p w:rsidR="00DA0756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) similar chemical properties   C) similar boiling points</w:t>
      </w:r>
    </w:p>
    <w:p w:rsidR="00DA0756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atomic numbers</w:t>
      </w:r>
    </w:p>
    <w:p w:rsidR="00DA0756" w:rsidRDefault="00DA0756" w:rsidP="00321DA5">
      <w:pPr>
        <w:ind w:left="810" w:hanging="810"/>
        <w:rPr>
          <w:rFonts w:ascii="Rockwell" w:hAnsi="Rockwell"/>
        </w:rPr>
      </w:pPr>
    </w:p>
    <w:p w:rsidR="00DA0756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7.   Which two substances have exactly the same % compositions?</w:t>
      </w:r>
    </w:p>
    <w:p w:rsidR="00881119" w:rsidRDefault="00DA0756" w:rsidP="00321DA5">
      <w:pPr>
        <w:ind w:left="810" w:hanging="810"/>
        <w:rPr>
          <w:rFonts w:ascii="Rockwell" w:hAnsi="Rockwell"/>
          <w:vertAlign w:val="subscript"/>
        </w:rPr>
      </w:pPr>
      <w:r>
        <w:rPr>
          <w:rFonts w:ascii="Rockwell" w:hAnsi="Rockwell"/>
        </w:rPr>
        <w:tab/>
        <w:t>A) 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 xml:space="preserve">  and 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 xml:space="preserve">     B) 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  and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S    C) 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smallCaps/>
          <w:vertAlign w:val="subscript"/>
        </w:rPr>
        <w:t>2</w:t>
      </w:r>
      <w:r>
        <w:rPr>
          <w:rFonts w:ascii="Rockwell" w:hAnsi="Rockwell"/>
          <w:smallCaps/>
        </w:rPr>
        <w:t xml:space="preserve">  </w:t>
      </w:r>
      <w:r w:rsidR="00881119">
        <w:rPr>
          <w:rFonts w:ascii="Rockwell" w:hAnsi="Rockwell"/>
        </w:rPr>
        <w:t>and  C</w:t>
      </w:r>
      <w:r w:rsidR="00881119">
        <w:rPr>
          <w:rFonts w:ascii="Rockwell" w:hAnsi="Rockwell"/>
          <w:vertAlign w:val="subscript"/>
        </w:rPr>
        <w:t>6</w:t>
      </w:r>
      <w:r w:rsidR="00881119">
        <w:rPr>
          <w:rFonts w:ascii="Rockwell" w:hAnsi="Rockwell"/>
        </w:rPr>
        <w:t>H</w:t>
      </w:r>
      <w:r w:rsidR="00881119">
        <w:rPr>
          <w:rFonts w:ascii="Rockwell" w:hAnsi="Rockwell"/>
          <w:vertAlign w:val="subscript"/>
        </w:rPr>
        <w:t>6</w:t>
      </w:r>
    </w:p>
    <w:p w:rsidR="00415B86" w:rsidRDefault="00881119" w:rsidP="00321DA5">
      <w:pPr>
        <w:ind w:left="810" w:hanging="810"/>
        <w:rPr>
          <w:rFonts w:ascii="Rockwell" w:hAnsi="Rockwell"/>
          <w:vertAlign w:val="subscript"/>
        </w:rPr>
      </w:pPr>
      <w:r>
        <w:rPr>
          <w:rFonts w:ascii="Rockwell" w:hAnsi="Rockwell"/>
          <w:vertAlign w:val="subscript"/>
        </w:rPr>
        <w:tab/>
      </w:r>
      <w:r>
        <w:rPr>
          <w:rFonts w:ascii="Rockwell" w:hAnsi="Rockwell"/>
        </w:rPr>
        <w:t>D)  N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 xml:space="preserve">3    </w:t>
      </w:r>
      <w:r>
        <w:rPr>
          <w:rFonts w:ascii="Rockwell" w:hAnsi="Rockwell"/>
        </w:rPr>
        <w:t>and  N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    E)  C</w:t>
      </w:r>
      <w:r>
        <w:rPr>
          <w:rFonts w:ascii="Rockwell" w:hAnsi="Rockwell"/>
          <w:vertAlign w:val="subscript"/>
        </w:rPr>
        <w:t>1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2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11</w:t>
      </w:r>
      <w:r>
        <w:rPr>
          <w:rFonts w:ascii="Rockwell" w:hAnsi="Rockwell"/>
        </w:rPr>
        <w:t xml:space="preserve">   and  C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1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6</w:t>
      </w:r>
    </w:p>
    <w:p w:rsidR="00415B86" w:rsidRDefault="00415B86" w:rsidP="00321DA5">
      <w:pPr>
        <w:ind w:left="810" w:hanging="810"/>
        <w:rPr>
          <w:rFonts w:ascii="Rockwell" w:hAnsi="Rockwell"/>
          <w:vertAlign w:val="subscript"/>
        </w:rPr>
      </w:pP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28.  How many grams of pure sulfuric acid  (MM=98) must be dissolved to in water to produce a 2.00 molar solution of the acid in a volume of 250 mL?   A) 49 grams   B)  196 grams    C)   24.5 grams</w:t>
      </w: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D) 4900 grams   E)   245 grams</w:t>
      </w:r>
    </w:p>
    <w:p w:rsidR="00415B86" w:rsidRDefault="00415B86" w:rsidP="00321DA5">
      <w:pPr>
        <w:ind w:left="810" w:hanging="810"/>
        <w:rPr>
          <w:rFonts w:ascii="Rockwell" w:hAnsi="Rockwell"/>
        </w:rPr>
      </w:pP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29.  How many mL of 2.00 molar HN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are required to completely neutralize a solution containing  3.70 grams of  Ca(OH)</w:t>
      </w:r>
      <w:r>
        <w:rPr>
          <w:rFonts w:ascii="Rockwell" w:hAnsi="Rockwell"/>
          <w:vertAlign w:val="subscript"/>
        </w:rPr>
        <w:t xml:space="preserve">2 </w:t>
      </w:r>
      <w:r>
        <w:rPr>
          <w:rFonts w:ascii="Rockwell" w:hAnsi="Rockwell"/>
        </w:rPr>
        <w:t>?  (MM=74.0)</w:t>
      </w: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) 50.0 mL   B) 100. mL    C)  25.0 mL    D)  250 mL.   E) 500. mL</w:t>
      </w:r>
    </w:p>
    <w:p w:rsidR="00415B86" w:rsidRDefault="00415B86" w:rsidP="00321DA5">
      <w:pPr>
        <w:ind w:left="810" w:hanging="810"/>
        <w:rPr>
          <w:rFonts w:ascii="Rockwell" w:hAnsi="Rockwell"/>
        </w:rPr>
      </w:pP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______30.   When 100. mL  of  1.00 M  Ba(N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is mixed with 200. mL of</w:t>
      </w: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1.00 M  KN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,  what is the concentration of nitrate ion in the resulting mixture?   A) 1.00 M   B) 1.33 M   C)   2.00 M   D)  2.50  M    E) 3.00 M</w:t>
      </w:r>
    </w:p>
    <w:p w:rsidR="00415B86" w:rsidRDefault="00415B86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Problems:  ( show work for part credit)</w:t>
      </w:r>
      <w:r w:rsidR="00073BBC">
        <w:rPr>
          <w:rFonts w:ascii="Rockwell" w:hAnsi="Rockwell"/>
        </w:rPr>
        <w:t xml:space="preserve">  Answer all remaining questions in the essay booklets provided.</w:t>
      </w:r>
    </w:p>
    <w:p w:rsidR="00415B86" w:rsidRDefault="00415B86" w:rsidP="00321DA5">
      <w:pPr>
        <w:ind w:left="810" w:hanging="810"/>
        <w:rPr>
          <w:rFonts w:ascii="Rockwell" w:hAnsi="Rockwell"/>
        </w:rPr>
      </w:pP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I.  Ethanol is produced in a fermentation reaction,  (MM of glucose is 180, ethanol </w:t>
      </w:r>
      <w:r w:rsidR="00073BBC">
        <w:rPr>
          <w:rFonts w:ascii="Rockwell" w:hAnsi="Rockwell"/>
        </w:rPr>
        <w:t>,46.0)</w:t>
      </w:r>
    </w:p>
    <w:p w:rsid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</w:t>
      </w:r>
      <w:r>
        <w:rPr>
          <w:rFonts w:ascii="Rockwell" w:hAnsi="Rockwell"/>
          <w:vertAlign w:val="subscript"/>
        </w:rPr>
        <w:t>6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12</w:t>
      </w:r>
      <w:r>
        <w:rPr>
          <w:rFonts w:ascii="Rockwell" w:hAnsi="Rockwell"/>
        </w:rPr>
        <w:t>O</w:t>
      </w:r>
      <w:r>
        <w:rPr>
          <w:rFonts w:ascii="Rockwell" w:hAnsi="Rockwell"/>
          <w:vertAlign w:val="subscript"/>
        </w:rPr>
        <w:t>6(aq)</w:t>
      </w:r>
      <w:r>
        <w:rPr>
          <w:rFonts w:ascii="Rockwell" w:hAnsi="Rockwell"/>
        </w:rPr>
        <w:t xml:space="preserve"> 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2 CO</w:t>
      </w:r>
      <w:r>
        <w:rPr>
          <w:rFonts w:ascii="Rockwell" w:hAnsi="Rockwell"/>
          <w:vertAlign w:val="subscript"/>
        </w:rPr>
        <w:t>2(g)</w:t>
      </w:r>
      <w:r>
        <w:rPr>
          <w:rFonts w:ascii="Rockwell" w:hAnsi="Rockwell"/>
        </w:rPr>
        <w:t xml:space="preserve">   +  2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5</w:t>
      </w:r>
      <w:r>
        <w:rPr>
          <w:rFonts w:ascii="Rockwell" w:hAnsi="Rockwell"/>
        </w:rPr>
        <w:t>OH(aq)</w:t>
      </w:r>
    </w:p>
    <w:p w:rsidR="00415B86" w:rsidRDefault="00415B86" w:rsidP="00321DA5">
      <w:pPr>
        <w:ind w:left="810" w:hanging="810"/>
        <w:rPr>
          <w:rFonts w:ascii="Rockwell" w:hAnsi="Rockwell"/>
        </w:rPr>
      </w:pPr>
    </w:p>
    <w:p w:rsidR="00415B86" w:rsidRP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If the fermentation of 18.0 grams of glucose produces just a 10.0% yield of C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H</w:t>
      </w:r>
      <w:r>
        <w:rPr>
          <w:rFonts w:ascii="Rockwell" w:hAnsi="Rockwell"/>
          <w:vertAlign w:val="subscript"/>
        </w:rPr>
        <w:t>5</w:t>
      </w:r>
      <w:r>
        <w:rPr>
          <w:rFonts w:ascii="Rockwell" w:hAnsi="Rockwell"/>
        </w:rPr>
        <w:t>OH(aq)  ,  how many grams of ethanol are produced?</w:t>
      </w:r>
      <w:r w:rsidR="007E3554">
        <w:rPr>
          <w:rFonts w:ascii="Rockwell" w:hAnsi="Rockwell"/>
        </w:rPr>
        <w:t xml:space="preserve">  (5pts)</w:t>
      </w: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073BBC" w:rsidRDefault="00073BB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I.  Aldehydes are compounds that contain only C, H, and O.</w:t>
      </w:r>
    </w:p>
    <w:p w:rsidR="00073BBC" w:rsidRDefault="00073BB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 xml:space="preserve">A certain aldehyde has a molar mass of 72.0 </w:t>
      </w:r>
    </w:p>
    <w:p w:rsidR="00073BBC" w:rsidRDefault="00073BBC" w:rsidP="00321DA5">
      <w:pPr>
        <w:ind w:left="810" w:hanging="810"/>
        <w:rPr>
          <w:rFonts w:ascii="Rockwell" w:hAnsi="Rockwell"/>
        </w:rPr>
      </w:pPr>
    </w:p>
    <w:p w:rsidR="00136463" w:rsidRDefault="00073BB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When  2.00 grams of this aldehyde is burned completely, the products are 4.89 grams of C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and  2.00 grams of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O.   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.  What is the empirical formula of the aldehyde?</w:t>
      </w:r>
      <w:r w:rsidR="007E3554">
        <w:rPr>
          <w:rFonts w:ascii="Rockwell" w:hAnsi="Rockwell"/>
        </w:rPr>
        <w:t xml:space="preserve">  (6 pts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.  What is the actual molecular formula of the aldehyde?</w:t>
      </w:r>
      <w:r w:rsidR="007E3554">
        <w:rPr>
          <w:rFonts w:ascii="Rockwell" w:hAnsi="Rockwell"/>
        </w:rPr>
        <w:t xml:space="preserve">  ( 2 pts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II.      Sodium hydroxide reacts with iron(III) chloride,  forming a red precipitate.</w:t>
      </w: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A.  What is the formula of the precipitate?</w:t>
      </w:r>
      <w:r w:rsidR="007E3554">
        <w:rPr>
          <w:rFonts w:ascii="Rockwell" w:hAnsi="Rockwell"/>
        </w:rPr>
        <w:t xml:space="preserve">  ( 3 pts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B.  Write a balanced equation for the reaction.</w:t>
      </w:r>
      <w:r w:rsidR="007E3554">
        <w:rPr>
          <w:rFonts w:ascii="Rockwell" w:hAnsi="Rockwell"/>
        </w:rPr>
        <w:t xml:space="preserve">   ( 4 pts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C.   The molar mass of NaOH is 40.0, while that of Iron (III) chloride is</w:t>
      </w: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162.    A solution containing 4.00 grams of NaOH is reacted with one containing  8.10 gram of  FeCl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.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>1.  Which reactant is the limiting factor?  Show work.</w:t>
      </w:r>
      <w:r w:rsidR="007E3554">
        <w:rPr>
          <w:rFonts w:ascii="Rockwell" w:hAnsi="Rockwell"/>
        </w:rPr>
        <w:t xml:space="preserve">  (3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 xml:space="preserve">2.   How many </w:t>
      </w:r>
      <w:r>
        <w:rPr>
          <w:rFonts w:ascii="Rockwell" w:hAnsi="Rockwell"/>
          <w:b/>
        </w:rPr>
        <w:t>moles</w:t>
      </w:r>
      <w:r>
        <w:rPr>
          <w:rFonts w:ascii="Rockwell" w:hAnsi="Rockwell"/>
        </w:rPr>
        <w:t xml:space="preserve"> of the precipitate are formed?</w:t>
      </w:r>
      <w:r w:rsidR="007E3554">
        <w:rPr>
          <w:rFonts w:ascii="Rockwell" w:hAnsi="Rockwell"/>
        </w:rPr>
        <w:t xml:space="preserve">   (3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  <w:r>
        <w:rPr>
          <w:rFonts w:ascii="Rockwell" w:hAnsi="Rockwell"/>
        </w:rPr>
        <w:tab/>
        <w:t xml:space="preserve">3.  How many moles of the non-limiting reactant remain </w:t>
      </w:r>
      <w:r>
        <w:rPr>
          <w:rFonts w:ascii="Rockwell" w:hAnsi="Rockwell"/>
        </w:rPr>
        <w:tab/>
        <w:t>unreacted?</w:t>
      </w:r>
      <w:r w:rsidR="007E3554">
        <w:rPr>
          <w:rFonts w:ascii="Rockwell" w:hAnsi="Rockwell"/>
        </w:rPr>
        <w:t xml:space="preserve">   (3)</w:t>
      </w: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136463" w:rsidRDefault="00136463" w:rsidP="00321DA5">
      <w:pPr>
        <w:ind w:left="810" w:hanging="810"/>
        <w:rPr>
          <w:rFonts w:ascii="Rockwell" w:hAnsi="Rockwell"/>
        </w:rPr>
      </w:pPr>
    </w:p>
    <w:p w:rsidR="00466D4C" w:rsidRDefault="00466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IV</w:t>
      </w:r>
      <w:r w:rsidR="00136463">
        <w:rPr>
          <w:rFonts w:ascii="Rockwell" w:hAnsi="Rockwell"/>
        </w:rPr>
        <w:t xml:space="preserve">.      </w:t>
      </w:r>
      <w:r>
        <w:rPr>
          <w:rFonts w:ascii="Rockwell" w:hAnsi="Rockwell"/>
        </w:rPr>
        <w:t>In the following reaction:    2 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OH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(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   +  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O  </w:t>
      </w:r>
    </w:p>
    <w:p w:rsidR="00466D4C" w:rsidRDefault="00466D4C" w:rsidP="00321DA5">
      <w:pPr>
        <w:ind w:left="810" w:hanging="810"/>
        <w:rPr>
          <w:rFonts w:ascii="Rockwell" w:hAnsi="Rockwell"/>
        </w:rPr>
      </w:pPr>
    </w:p>
    <w:p w:rsidR="00415B86" w:rsidRPr="00466D4C" w:rsidRDefault="00466D4C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  <w:t>10.0 grams of 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OH  reacts to yield  6.20 grams of  (CH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>)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 , what is the % yield?</w:t>
      </w:r>
      <w:r w:rsidR="007E3554">
        <w:rPr>
          <w:rFonts w:ascii="Rockwell" w:hAnsi="Rockwell"/>
        </w:rPr>
        <w:t xml:space="preserve">       (4)</w:t>
      </w:r>
    </w:p>
    <w:p w:rsidR="00881119" w:rsidRPr="00415B86" w:rsidRDefault="00415B8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ab/>
      </w:r>
    </w:p>
    <w:p w:rsidR="00881119" w:rsidRDefault="00881119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466D4C" w:rsidRDefault="00DA0756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 xml:space="preserve"> </w:t>
      </w:r>
      <w:r w:rsidR="00466D4C">
        <w:rPr>
          <w:rFonts w:ascii="Rockwell" w:hAnsi="Rockwell"/>
        </w:rPr>
        <w:t>V.   In an analysis for tin (II) ion, a solution containing some of the ion is reacted with permanganate.  The net ionic equation for the reaction is</w:t>
      </w:r>
    </w:p>
    <w:p w:rsidR="00466D4C" w:rsidRDefault="00466D4C" w:rsidP="00321DA5">
      <w:pPr>
        <w:ind w:left="810" w:hanging="810"/>
        <w:rPr>
          <w:rFonts w:ascii="Rockwell" w:hAnsi="Rockwell"/>
        </w:rPr>
      </w:pPr>
    </w:p>
    <w:p w:rsidR="00E73362" w:rsidRPr="00466D4C" w:rsidRDefault="00466D4C" w:rsidP="00321DA5">
      <w:pPr>
        <w:ind w:left="810" w:hanging="810"/>
        <w:rPr>
          <w:rFonts w:ascii="Times New Roman" w:hAnsi="Times New Roman" w:cs="Times New Roman"/>
        </w:rPr>
      </w:pPr>
      <w:r>
        <w:rPr>
          <w:rFonts w:ascii="Rockwell" w:hAnsi="Rockwell"/>
        </w:rPr>
        <w:t>2 MnO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  <w:vertAlign w:val="superscript"/>
        </w:rPr>
        <w:sym w:font="Symbol" w:char="F02D"/>
      </w:r>
      <w:r>
        <w:rPr>
          <w:rFonts w:ascii="Rockwell" w:hAnsi="Rockwell"/>
        </w:rPr>
        <w:t>(aq) +  5 Sn</w:t>
      </w:r>
      <w:r>
        <w:rPr>
          <w:rFonts w:ascii="Rockwell" w:hAnsi="Rockwell"/>
          <w:vertAlign w:val="superscript"/>
        </w:rPr>
        <w:t>2+</w:t>
      </w:r>
      <w:r>
        <w:rPr>
          <w:rFonts w:ascii="Rockwell" w:hAnsi="Rockwell"/>
        </w:rPr>
        <w:t>(aq)  + 16 H</w:t>
      </w:r>
      <w:r>
        <w:rPr>
          <w:rFonts w:ascii="Rockwell" w:hAnsi="Rockwell"/>
          <w:vertAlign w:val="superscript"/>
        </w:rPr>
        <w:t>+</w:t>
      </w:r>
      <w:r>
        <w:rPr>
          <w:rFonts w:ascii="Rockwell" w:hAnsi="Rockwell"/>
        </w:rPr>
        <w:t xml:space="preserve"> (aq)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2 Mn</w:t>
      </w:r>
      <w:r>
        <w:rPr>
          <w:rFonts w:ascii="Rockwell" w:hAnsi="Rockwell"/>
          <w:vertAlign w:val="superscript"/>
        </w:rPr>
        <w:t>2+</w:t>
      </w:r>
      <w:r>
        <w:rPr>
          <w:rFonts w:ascii="Rockwell" w:hAnsi="Rockwell"/>
        </w:rPr>
        <w:t>(aq) + 5 Sn</w:t>
      </w:r>
      <w:r>
        <w:rPr>
          <w:rFonts w:ascii="Rockwell" w:hAnsi="Rockwell"/>
          <w:vertAlign w:val="superscript"/>
        </w:rPr>
        <w:t>4+</w:t>
      </w:r>
      <w:r>
        <w:rPr>
          <w:rFonts w:ascii="Rockwell" w:hAnsi="Rockwell"/>
        </w:rPr>
        <w:t>(aq)  +   8 H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O(</w:t>
      </w:r>
      <w:r>
        <w:rPr>
          <w:rFonts w:ascii="Times New Roman" w:hAnsi="Times New Roman" w:cs="Times New Roman"/>
        </w:rPr>
        <w:t>ℓ)</w:t>
      </w:r>
    </w:p>
    <w:p w:rsidR="00E73362" w:rsidRDefault="00E73362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40.00 mL of 0.200 molar  KMnO</w:t>
      </w:r>
      <w:r>
        <w:rPr>
          <w:rFonts w:ascii="Rockwell" w:hAnsi="Rockwell"/>
          <w:vertAlign w:val="subscript"/>
        </w:rPr>
        <w:t>4</w:t>
      </w:r>
      <w:r>
        <w:rPr>
          <w:rFonts w:ascii="Rockwell" w:hAnsi="Rockwell"/>
        </w:rPr>
        <w:t xml:space="preserve">  (the K+ is a spectator)  are needed to completely react with all of the Sn</w:t>
      </w:r>
      <w:r>
        <w:rPr>
          <w:rFonts w:ascii="Rockwell" w:hAnsi="Rockwell"/>
          <w:vertAlign w:val="superscript"/>
        </w:rPr>
        <w:t>2+</w:t>
      </w:r>
      <w:r>
        <w:rPr>
          <w:rFonts w:ascii="Rockwell" w:hAnsi="Rockwell"/>
        </w:rPr>
        <w:t xml:space="preserve"> ions present in the solution.</w:t>
      </w: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E73362" w:rsidRPr="007E3554" w:rsidRDefault="00E73362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A.  How many moles of permanganate ion reacted with the tin (II) ions? (3)</w:t>
      </w: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7E3554" w:rsidRDefault="007E355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B.  How many moles of tin (II) ions were present in the solution?   (3)</w:t>
      </w:r>
    </w:p>
    <w:p w:rsidR="007E3554" w:rsidRDefault="007E3554" w:rsidP="00321DA5">
      <w:pPr>
        <w:ind w:left="810" w:hanging="810"/>
        <w:rPr>
          <w:rFonts w:ascii="Rockwell" w:hAnsi="Rockwell"/>
        </w:rPr>
      </w:pPr>
    </w:p>
    <w:p w:rsidR="00497412" w:rsidRDefault="007E3554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C.  What mass of tin, in grams, was present in the tested solution?  (3)</w:t>
      </w:r>
    </w:p>
    <w:p w:rsidR="00497412" w:rsidRDefault="00497412" w:rsidP="00321DA5">
      <w:pPr>
        <w:ind w:left="810" w:hanging="810"/>
        <w:rPr>
          <w:rFonts w:ascii="Rockwell" w:hAnsi="Rockwell"/>
        </w:rPr>
      </w:pPr>
    </w:p>
    <w:p w:rsidR="00497412" w:rsidRDefault="00497412" w:rsidP="00321DA5">
      <w:pPr>
        <w:ind w:left="810" w:hanging="810"/>
        <w:rPr>
          <w:rFonts w:ascii="Rockwell" w:hAnsi="Rockwell"/>
        </w:rPr>
      </w:pPr>
    </w:p>
    <w:p w:rsidR="00497412" w:rsidRDefault="0049741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Extra Credit:</w:t>
      </w:r>
    </w:p>
    <w:p w:rsidR="00497412" w:rsidRDefault="00497412" w:rsidP="00321DA5">
      <w:pPr>
        <w:ind w:left="810" w:hanging="810"/>
        <w:rPr>
          <w:rFonts w:ascii="Rockwell" w:hAnsi="Rockwell"/>
        </w:rPr>
      </w:pPr>
    </w:p>
    <w:p w:rsidR="00497412" w:rsidRDefault="0049741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KCl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</w:t>
      </w:r>
      <w:r>
        <w:rPr>
          <w:rFonts w:ascii="Rockwell" w:hAnsi="Rockwell"/>
        </w:rPr>
        <w:sym w:font="Symbol" w:char="F0AE"/>
      </w:r>
      <w:r>
        <w:rPr>
          <w:rFonts w:ascii="Rockwell" w:hAnsi="Rockwell"/>
        </w:rPr>
        <w:t xml:space="preserve">  KCl  +  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 xml:space="preserve">   (not balanced)</w:t>
      </w:r>
    </w:p>
    <w:p w:rsidR="00497412" w:rsidRDefault="00497412" w:rsidP="00321DA5">
      <w:pPr>
        <w:ind w:left="810" w:hanging="810"/>
        <w:rPr>
          <w:rFonts w:ascii="Rockwell" w:hAnsi="Rockwell"/>
        </w:rPr>
      </w:pPr>
    </w:p>
    <w:p w:rsidR="00497412" w:rsidRDefault="0049741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How many pounds of potassium chlorate are needed in order to produce</w:t>
      </w:r>
    </w:p>
    <w:p w:rsidR="00497412" w:rsidRDefault="00497412" w:rsidP="00321DA5">
      <w:pPr>
        <w:ind w:left="810" w:hanging="810"/>
        <w:rPr>
          <w:rFonts w:ascii="Rockwell" w:hAnsi="Rockwell"/>
        </w:rPr>
      </w:pPr>
      <w:r>
        <w:rPr>
          <w:rFonts w:ascii="Rockwell" w:hAnsi="Rockwell"/>
        </w:rPr>
        <w:t>100.0 pounds of  O</w:t>
      </w:r>
      <w:r>
        <w:rPr>
          <w:rFonts w:ascii="Rockwell" w:hAnsi="Rockwell"/>
          <w:vertAlign w:val="subscript"/>
        </w:rPr>
        <w:t>2</w:t>
      </w:r>
      <w:r>
        <w:rPr>
          <w:rFonts w:ascii="Rockwell" w:hAnsi="Rockwell"/>
        </w:rPr>
        <w:t>?    ( Molar mass of KClO</w:t>
      </w:r>
      <w:r>
        <w:rPr>
          <w:rFonts w:ascii="Rockwell" w:hAnsi="Rockwell"/>
          <w:vertAlign w:val="subscript"/>
        </w:rPr>
        <w:t>3</w:t>
      </w:r>
      <w:r>
        <w:rPr>
          <w:rFonts w:ascii="Rockwell" w:hAnsi="Rockwell"/>
        </w:rPr>
        <w:t xml:space="preserve">   is 123_)</w:t>
      </w:r>
    </w:p>
    <w:p w:rsidR="00497412" w:rsidRDefault="00497412" w:rsidP="00321DA5">
      <w:pPr>
        <w:ind w:left="810" w:hanging="810"/>
        <w:rPr>
          <w:rFonts w:ascii="Rockwell" w:hAnsi="Rockwell"/>
        </w:rPr>
      </w:pPr>
    </w:p>
    <w:p w:rsidR="00321DA5" w:rsidRPr="00497412" w:rsidRDefault="00321DA5" w:rsidP="00321DA5">
      <w:pPr>
        <w:ind w:left="810" w:hanging="810"/>
        <w:rPr>
          <w:rFonts w:ascii="Rockwell" w:hAnsi="Rockwell"/>
        </w:rPr>
      </w:pPr>
    </w:p>
    <w:sectPr w:rsidR="00321DA5" w:rsidRPr="00497412" w:rsidSect="00321DA5">
      <w:pgSz w:w="12240" w:h="15840"/>
      <w:pgMar w:top="1440" w:right="1800" w:bottom="1440" w:left="180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Baskerville">
    <w:panose1 w:val="02020502070401020303"/>
    <w:charset w:val="00"/>
    <w:family w:val="auto"/>
    <w:pitch w:val="variable"/>
    <w:sig w:usb0="00000003" w:usb1="00000000" w:usb2="00000000" w:usb3="00000000" w:csb0="00000001" w:csb1="00000000"/>
  </w:font>
  <w:font w:name="Benson-Medium-Regular">
    <w:panose1 w:val="00000500000000000000"/>
    <w:charset w:val="00"/>
    <w:family w:val="auto"/>
    <w:pitch w:val="variable"/>
    <w:sig w:usb0="00000003" w:usb1="00000000" w:usb2="00000000" w:usb3="00000000" w:csb0="00000001" w:csb1="00000000"/>
  </w:font>
  <w:font w:name="Rockwell">
    <w:panose1 w:val="02060603020205020403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00000000" w:usb2="0001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doNotVertAlignCellWithSp/>
    <w:doNotBreakConstrainedForcedTable/>
    <w:useAnsiKerningPairs/>
    <w:cachedColBalance/>
    <w:splitPgBreakAndParaMark/>
  </w:compat>
  <w:rsids>
    <w:rsidRoot w:val="00321DA5"/>
    <w:rsid w:val="00073BBC"/>
    <w:rsid w:val="00136463"/>
    <w:rsid w:val="00321DA5"/>
    <w:rsid w:val="0036578E"/>
    <w:rsid w:val="00415B86"/>
    <w:rsid w:val="00466D4C"/>
    <w:rsid w:val="00497412"/>
    <w:rsid w:val="00547771"/>
    <w:rsid w:val="00674E7D"/>
    <w:rsid w:val="007E3554"/>
    <w:rsid w:val="00825FA4"/>
    <w:rsid w:val="008624B5"/>
    <w:rsid w:val="00881119"/>
    <w:rsid w:val="008D6D25"/>
    <w:rsid w:val="009A1F01"/>
    <w:rsid w:val="009F186C"/>
    <w:rsid w:val="00A3150A"/>
    <w:rsid w:val="00C5585A"/>
    <w:rsid w:val="00C7613C"/>
    <w:rsid w:val="00CD470C"/>
    <w:rsid w:val="00DA0756"/>
    <w:rsid w:val="00E50C8A"/>
    <w:rsid w:val="00E73362"/>
    <w:rsid w:val="00FA0240"/>
    <w:rsid w:val="00FD5B53"/>
  </w:rsids>
  <m:mathPr>
    <m:mathFont m:val="WP TypographicSymbols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1ACC"/>
    <w:rPr>
      <w:rFonts w:ascii="Baskerville" w:hAnsi="Baskerville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ict"/><Relationship Id="rId6" Type="http://schemas.openxmlformats.org/officeDocument/2006/relationships/oleObject" Target="embeddings/oleObject1.bin"/><Relationship Id="rId7" Type="http://schemas.openxmlformats.org/officeDocument/2006/relationships/fontTable" Target="fontTable.xml"/><Relationship Id="rId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111</Words>
  <Characters>6336</Characters>
  <Application>Microsoft Macintosh Word</Application>
  <DocSecurity>0</DocSecurity>
  <Lines>52</Lines>
  <Paragraphs>12</Paragraphs>
  <ScaleCrop>false</ScaleCrop>
  <LinksUpToDate>false</LinksUpToDate>
  <CharactersWithSpaces>77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ul  Cohen</dc:creator>
  <cp:keywords/>
  <cp:lastModifiedBy>Paul  Cohen</cp:lastModifiedBy>
  <cp:revision>2</cp:revision>
  <cp:lastPrinted>2011-09-30T15:38:00Z</cp:lastPrinted>
  <dcterms:created xsi:type="dcterms:W3CDTF">2012-09-17T04:00:00Z</dcterms:created>
  <dcterms:modified xsi:type="dcterms:W3CDTF">2012-09-17T04:00:00Z</dcterms:modified>
</cp:coreProperties>
</file>